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42"/>
  </p:notesMasterIdLst>
  <p:sldIdLst>
    <p:sldId id="256" r:id="rId5"/>
    <p:sldId id="257" r:id="rId6"/>
    <p:sldId id="356" r:id="rId7"/>
    <p:sldId id="372" r:id="rId8"/>
    <p:sldId id="362" r:id="rId9"/>
    <p:sldId id="355" r:id="rId10"/>
    <p:sldId id="373" r:id="rId11"/>
    <p:sldId id="258" r:id="rId12"/>
    <p:sldId id="259" r:id="rId13"/>
    <p:sldId id="266" r:id="rId14"/>
    <p:sldId id="267" r:id="rId15"/>
    <p:sldId id="260" r:id="rId16"/>
    <p:sldId id="370" r:id="rId17"/>
    <p:sldId id="261" r:id="rId18"/>
    <p:sldId id="361" r:id="rId19"/>
    <p:sldId id="262" r:id="rId20"/>
    <p:sldId id="264" r:id="rId21"/>
    <p:sldId id="357" r:id="rId22"/>
    <p:sldId id="358" r:id="rId23"/>
    <p:sldId id="265" r:id="rId24"/>
    <p:sldId id="354" r:id="rId25"/>
    <p:sldId id="374" r:id="rId26"/>
    <p:sldId id="369" r:id="rId27"/>
    <p:sldId id="268" r:id="rId28"/>
    <p:sldId id="352" r:id="rId29"/>
    <p:sldId id="353" r:id="rId30"/>
    <p:sldId id="371" r:id="rId31"/>
    <p:sldId id="269" r:id="rId32"/>
    <p:sldId id="360" r:id="rId33"/>
    <p:sldId id="363" r:id="rId34"/>
    <p:sldId id="364" r:id="rId35"/>
    <p:sldId id="365" r:id="rId36"/>
    <p:sldId id="277" r:id="rId37"/>
    <p:sldId id="359" r:id="rId38"/>
    <p:sldId id="366" r:id="rId39"/>
    <p:sldId id="367" r:id="rId40"/>
    <p:sldId id="368" r:id="rId41"/>
  </p:sldIdLst>
  <p:sldSz cx="12192000" cy="6858000"/>
  <p:notesSz cx="6858000" cy="9144000"/>
  <p:custDataLst>
    <p:tags r:id="rId4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795" autoAdjust="0"/>
    <p:restoredTop sz="94660"/>
  </p:normalViewPr>
  <p:slideViewPr>
    <p:cSldViewPr snapToGrid="0">
      <p:cViewPr>
        <p:scale>
          <a:sx n="58" d="100"/>
          <a:sy n="58" d="100"/>
        </p:scale>
        <p:origin x="400" y="9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A96E3F-5068-46F3-9BB9-332055DB0602}" type="datetimeFigureOut">
              <a:rPr lang="en-CA" smtClean="0"/>
              <a:t>2020-04-1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00B2CA-5F22-4896-B26F-74EB4A560E0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05996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713023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110687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96252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045491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449441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38245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747294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27121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90767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271068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87459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913249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119206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21398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4567885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16737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D6336E7-3B28-4598-B9DB-252D9897DA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1F63F8-F6B5-4412-95A0-B677021C1B15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320514" name="Rectangle 2">
            <a:extLst>
              <a:ext uri="{FF2B5EF4-FFF2-40B4-BE49-F238E27FC236}">
                <a16:creationId xmlns:a16="http://schemas.microsoft.com/office/drawing/2014/main" id="{D1D11B75-7C55-4357-A3D3-5A6C6C84CE9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>
            <a:extLst>
              <a:ext uri="{FF2B5EF4-FFF2-40B4-BE49-F238E27FC236}">
                <a16:creationId xmlns:a16="http://schemas.microsoft.com/office/drawing/2014/main" id="{3AE40FD8-5A35-4AAB-B623-82D52C7C48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4*4*6 = 16*6=96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547432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5169587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213351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4803561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128320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666134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8300889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3008539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9754876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2585607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1554875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3460577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0391615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74743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52164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29576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974201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23765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47553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0B2CA-5F22-4896-B26F-74EB4A560E0B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712213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0B35EB-A5F5-4B33-8390-125A75F1A8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9AA5D78-F5AE-479D-BD4A-AE67F90DB6E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7B42F8-A9FC-48D3-B814-DB32B0B731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157-8B94-4F40-868D-CF1626C8BC16}" type="datetimeFigureOut">
              <a:rPr lang="en-CA" smtClean="0"/>
              <a:t>2020-04-09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4BE388-5144-4F21-A38B-EEC94FA998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3DC658-F8CC-48BB-9B64-BD1C62CD1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A8AA9-C5D8-4969-AC6D-36B360EF27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890266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B4B9D3-0AF6-48AF-B35F-82341DC97A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80685C9-AC57-423A-80F3-F3913EF938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262A87-7736-44E0-81FA-D1F7094A71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157-8B94-4F40-868D-CF1626C8BC16}" type="datetimeFigureOut">
              <a:rPr lang="en-CA" smtClean="0"/>
              <a:t>2020-04-09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FF00FC-8B86-4FCD-8614-F4EEB346C0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A69049-1E51-4016-893A-40E59DE63D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A8AA9-C5D8-4969-AC6D-36B360EF27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904936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B7B9EF0-DDB8-48A0-BAD4-095C8248139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8A28029-F90D-4BD2-B6E7-ADC4FC57DAF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12894F-9544-4BB7-85AC-AAA0637152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157-8B94-4F40-868D-CF1626C8BC16}" type="datetimeFigureOut">
              <a:rPr lang="en-CA" smtClean="0"/>
              <a:t>2020-04-09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A777CE-703F-4D56-8040-5ADE4C23A9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A6CBB2-6891-46B6-8825-61533DD325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A8AA9-C5D8-4969-AC6D-36B360EF27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24997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D61D97-E1E5-40A7-8B25-0F0AC8A10F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A6A1AD-A8F7-4D98-898D-EC5F380CB9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D63C14-182C-47EB-8F0C-4E254E58A9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157-8B94-4F40-868D-CF1626C8BC16}" type="datetimeFigureOut">
              <a:rPr lang="en-CA" smtClean="0"/>
              <a:t>2020-04-09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B4A53B-1FD6-4868-9C9A-4EDC7D8D1D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42EDDD-D9C9-4F1C-93AC-5BB70159F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A8AA9-C5D8-4969-AC6D-36B360EF27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008283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BF8CF-1538-4228-9D4F-42BBEC8517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34EF10-859F-45D0-BE5E-9B75F59367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77A3F2-C979-4E9E-9710-30C3F11177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157-8B94-4F40-868D-CF1626C8BC16}" type="datetimeFigureOut">
              <a:rPr lang="en-CA" smtClean="0"/>
              <a:t>2020-04-09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EF5FDD-9516-4CFC-8717-68859D0D9B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8B337A-EDF3-4306-896D-67FF5C9867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A8AA9-C5D8-4969-AC6D-36B360EF27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53300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7ADECE-FFFD-47DC-88EC-068A119D7D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7550AA-2E01-4F41-AC52-1BE29B827E7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1DD549C-5253-4112-BF83-4774711656A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58A4FE2-F353-486D-893F-48D1B72C44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157-8B94-4F40-868D-CF1626C8BC16}" type="datetimeFigureOut">
              <a:rPr lang="en-CA" smtClean="0"/>
              <a:t>2020-04-09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3DB5C78-6AB4-447B-87E1-EA9E81E375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0D8B126-D2F4-4A06-8DD8-BF49AE53D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A8AA9-C5D8-4969-AC6D-36B360EF27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7092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DB045C-FF35-431F-8D3A-39EFEADCC0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A1DF480-B496-47BA-8F5C-61CC623674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128DEA1-BFFD-4220-8AD7-A0CDF0BFA66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096AD90-12DB-49AC-9BE3-EC984A3F398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5332C20-1814-410C-A6D2-3618340462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0EBC941-EB97-4759-BCA4-A8352EFCA1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157-8B94-4F40-868D-CF1626C8BC16}" type="datetimeFigureOut">
              <a:rPr lang="en-CA" smtClean="0"/>
              <a:t>2020-04-09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2861EC5-F09D-4376-989A-1E30ECEAA6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F6F0CEA-140A-4999-9D84-60D8D2BC4F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A8AA9-C5D8-4969-AC6D-36B360EF27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31462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C90419-929E-4356-B895-3E590AB103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5A7335-3CA2-43A5-A2D0-723C37032A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157-8B94-4F40-868D-CF1626C8BC16}" type="datetimeFigureOut">
              <a:rPr lang="en-CA" smtClean="0"/>
              <a:t>2020-04-09</a:t>
            </a:fld>
            <a:endParaRPr lang="en-C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9BFC424-D469-4288-BE35-A1C8E73A0D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11E8A62-385A-48CB-AD77-0B280D7DFB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A8AA9-C5D8-4969-AC6D-36B360EF27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535752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D40DE9F-B56E-4844-B3A5-D0B7B4D76E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157-8B94-4F40-868D-CF1626C8BC16}" type="datetimeFigureOut">
              <a:rPr lang="en-CA" smtClean="0"/>
              <a:t>2020-04-09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B3A68C0-42CD-44DD-8A28-DE69C07416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6D2980-8549-484D-A994-69E49F0A4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A8AA9-C5D8-4969-AC6D-36B360EF27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433564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D5D0D2-82F2-41D6-9E37-48B3271101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EBABDA-8ECE-4A97-9B29-8651359B54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E913A2A-EA35-4CA2-9C61-0581CB2503B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847AAE-0945-4EC3-86E1-446E76F2E6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157-8B94-4F40-868D-CF1626C8BC16}" type="datetimeFigureOut">
              <a:rPr lang="en-CA" smtClean="0"/>
              <a:t>2020-04-09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42B1CF9-F626-4453-8938-03D8902102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53677CE-9A06-4149-A07B-10B757996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A8AA9-C5D8-4969-AC6D-36B360EF27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75724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02CECA-1B44-40F9-943F-EB11B0E454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87B1A7F-2BAE-44FB-AE7F-3CAD8BB8A2C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A491459-FDC8-4DFB-BA9E-5B2177C790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77A94BD-779A-4AB8-8497-C95DD2A20F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157-8B94-4F40-868D-CF1626C8BC16}" type="datetimeFigureOut">
              <a:rPr lang="en-CA" smtClean="0"/>
              <a:t>2020-04-09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AEC5DE2-64DC-499E-8551-D5AF87D14A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666B8C7-2E3F-4AFE-AEE7-B3D34D0884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A8AA9-C5D8-4969-AC6D-36B360EF27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285688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395EEA2-8860-4630-9FC3-703B82949C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35F864C-B914-4AD5-9C2F-585BE2B899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F2B66B-919E-4860-92AA-E0343FC3787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E69157-8B94-4F40-868D-CF1626C8BC16}" type="datetimeFigureOut">
              <a:rPr lang="en-CA" smtClean="0"/>
              <a:t>2020-04-09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76693B-6EF5-43FD-8675-44BFCB204C6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0ED42F-C625-43BA-B1A8-C97614249D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EA8AA9-C5D8-4969-AC6D-36B360EF27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019907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35B2A2-ECBE-4B9E-8998-B5509FB73BB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Math 8</a:t>
            </a:r>
            <a:br>
              <a:rPr lang="en-CA" dirty="0"/>
            </a:br>
            <a:r>
              <a:rPr lang="en-CA" dirty="0"/>
              <a:t>Chapter 9</a:t>
            </a:r>
            <a:br>
              <a:rPr lang="en-CA" dirty="0"/>
            </a:br>
            <a:r>
              <a:rPr lang="en-CA" dirty="0"/>
              <a:t>Volume of 3D Solid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01C3092-480E-424D-BF29-F53F7F655B2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178855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18C6C9-CC3F-4BAB-8BA2-F9157CC90F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ich of the following is the correct solution for the volume of the prism?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CC69E37-AD00-4D2B-A4FB-1B4FCABC4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468421"/>
              </p:ext>
            </p:extLst>
          </p:nvPr>
        </p:nvGraphicFramePr>
        <p:xfrm>
          <a:off x="364334" y="1889921"/>
          <a:ext cx="5062538" cy="284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2082600" imgH="1168200" progId="Equation.DSMT4">
                  <p:embed/>
                </p:oleObj>
              </mc:Choice>
              <mc:Fallback>
                <p:oleObj name="Equation" r:id="rId4" imgW="2082600" imgH="1168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CC69E37-AD00-4D2B-A4FB-1B4FCABC46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334" y="1889921"/>
                        <a:ext cx="5062538" cy="284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834BF7C5-2CC8-4775-80B9-DD119C7E34A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22219" y="1854994"/>
            <a:ext cx="4793456" cy="2117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76876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18C6C9-CC3F-4BAB-8BA2-F9157CC90F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ich of the following is the correct solution for the volume of the prism?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CC69E37-AD00-4D2B-A4FB-1B4FCABC4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330740"/>
              </p:ext>
            </p:extLst>
          </p:nvPr>
        </p:nvGraphicFramePr>
        <p:xfrm>
          <a:off x="259556" y="1759744"/>
          <a:ext cx="6203951" cy="311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2552400" imgH="1282680" progId="Equation.DSMT4">
                  <p:embed/>
                </p:oleObj>
              </mc:Choice>
              <mc:Fallback>
                <p:oleObj name="Equation" r:id="rId4" imgW="2552400" imgH="1282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CC69E37-AD00-4D2B-A4FB-1B4FCABC46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556" y="1759744"/>
                        <a:ext cx="6203951" cy="311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E1EAFE0E-EE22-4786-AFDD-5080D77A346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72249" y="1744797"/>
            <a:ext cx="4607719" cy="2300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64449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37B253-3ED9-4E28-9377-033E927649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f the volume of this prism is 16cm</a:t>
            </a:r>
            <a:r>
              <a:rPr lang="en-CA" baseline="30000" dirty="0"/>
              <a:t>3</a:t>
            </a:r>
            <a:r>
              <a:rPr lang="en-CA" dirty="0"/>
              <a:t>, what is the length of the missing side?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6A89A4-81F9-4543-8BE6-B6E1A69D58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73215" y="1690688"/>
            <a:ext cx="4591050" cy="249555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6613D50-F012-4BD2-937C-3CF556A32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125675"/>
              </p:ext>
            </p:extLst>
          </p:nvPr>
        </p:nvGraphicFramePr>
        <p:xfrm>
          <a:off x="7247890" y="3550285"/>
          <a:ext cx="638810" cy="993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6613D50-F012-4BD2-937C-3CF556A329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47890" y="3550285"/>
                        <a:ext cx="638810" cy="993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63929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7B1352-5889-42E6-9DF8-5BBD456FE3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64489BE-C173-4675-B7D5-B76FCBB87A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829" y="264213"/>
            <a:ext cx="11266714" cy="2086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03452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40FDBC2-8B34-442C-8FC4-7813141828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8112"/>
            <a:ext cx="12192000" cy="288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30067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932D9CA2-8EFD-474B-BFF4-6169CBFAB867}"/>
              </a:ext>
            </a:extLst>
          </p:cNvPr>
          <p:cNvSpPr txBox="1"/>
          <p:nvPr/>
        </p:nvSpPr>
        <p:spPr>
          <a:xfrm>
            <a:off x="396240" y="236220"/>
            <a:ext cx="10568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/>
              <a:t>What is the volume of the following solid? 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8F61BCE-6A20-4A14-8CB4-AD6240B991F2}"/>
              </a:ext>
            </a:extLst>
          </p:cNvPr>
          <p:cNvSpPr txBox="1"/>
          <p:nvPr/>
        </p:nvSpPr>
        <p:spPr>
          <a:xfrm>
            <a:off x="8951594" y="806707"/>
            <a:ext cx="3065146" cy="44480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150</a:t>
            </a:r>
            <a:r>
              <a:rPr lang="el-GR" sz="3200" dirty="0"/>
              <a:t>π</a:t>
            </a:r>
            <a:r>
              <a:rPr lang="en-CA" sz="3200" dirty="0"/>
              <a:t>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175</a:t>
            </a:r>
            <a:r>
              <a:rPr lang="el-GR" sz="3200" dirty="0"/>
              <a:t>π</a:t>
            </a:r>
            <a:r>
              <a:rPr lang="en-CA" sz="3200" dirty="0"/>
              <a:t> 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190</a:t>
            </a:r>
            <a:r>
              <a:rPr lang="el-GR" sz="3200" dirty="0"/>
              <a:t>π </a:t>
            </a:r>
            <a:r>
              <a:rPr lang="en-CA" sz="3200" dirty="0"/>
              <a:t>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200</a:t>
            </a:r>
            <a:r>
              <a:rPr lang="el-GR" sz="3200" dirty="0"/>
              <a:t>π</a:t>
            </a:r>
            <a:r>
              <a:rPr lang="en-CA" sz="3200" dirty="0"/>
              <a:t> 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225</a:t>
            </a:r>
            <a:r>
              <a:rPr lang="el-GR" sz="3200" dirty="0"/>
              <a:t>π </a:t>
            </a:r>
            <a:r>
              <a:rPr lang="en-CA" sz="3200" dirty="0"/>
              <a:t>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315</a:t>
            </a:r>
            <a:r>
              <a:rPr lang="el-GR" sz="3200" dirty="0"/>
              <a:t>π </a:t>
            </a:r>
            <a:r>
              <a:rPr lang="en-CA" sz="3200" dirty="0"/>
              <a:t>cm</a:t>
            </a:r>
            <a:r>
              <a:rPr lang="en-CA" sz="3200" baseline="30000" dirty="0"/>
              <a:t>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1B1DCBA-7034-49DE-97DF-38C95A032C6E}"/>
              </a:ext>
            </a:extLst>
          </p:cNvPr>
          <p:cNvSpPr txBox="1"/>
          <p:nvPr/>
        </p:nvSpPr>
        <p:spPr>
          <a:xfrm>
            <a:off x="396240" y="228539"/>
            <a:ext cx="10568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/>
              <a:t>What is the volume of the following solid? 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B1DCAEF-725C-419A-8FDF-577CAD30C2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240" y="931545"/>
            <a:ext cx="2924175" cy="2724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19632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E9D11CC-F3B6-4B03-8A9B-D6C336A6FF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81037"/>
            <a:ext cx="12192000" cy="4343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27598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A60817F-C281-450D-B601-1A7720080A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81037"/>
            <a:ext cx="12192000" cy="3323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83331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0F70BEA-1EFD-474F-8B54-E6166D6D34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100013"/>
            <a:ext cx="7864011" cy="3328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73511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748368D-7675-49C1-B55B-FEF9C5DA10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725" y="258037"/>
            <a:ext cx="5814797" cy="4725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07369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FB0E0B-83BF-4AA8-B922-5E01C1F4A3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4319" y="435769"/>
            <a:ext cx="11089481" cy="78581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Q: Which of the following is not a prism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44E4174-38B7-48A9-B38E-53FFFDA6C8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844" y="1143000"/>
            <a:ext cx="11953875" cy="2286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8D08580-AC32-4B18-8972-5D8F74F9E1A6}"/>
              </a:ext>
            </a:extLst>
          </p:cNvPr>
          <p:cNvSpPr txBox="1"/>
          <p:nvPr/>
        </p:nvSpPr>
        <p:spPr>
          <a:xfrm flipH="1">
            <a:off x="264318" y="958334"/>
            <a:ext cx="364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87D48EE-EEE5-417A-863B-C475CD887B25}"/>
              </a:ext>
            </a:extLst>
          </p:cNvPr>
          <p:cNvSpPr txBox="1"/>
          <p:nvPr/>
        </p:nvSpPr>
        <p:spPr>
          <a:xfrm flipH="1">
            <a:off x="2424111" y="958334"/>
            <a:ext cx="364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C959B9-E179-434F-AEA0-6BE257766987}"/>
              </a:ext>
            </a:extLst>
          </p:cNvPr>
          <p:cNvSpPr txBox="1"/>
          <p:nvPr/>
        </p:nvSpPr>
        <p:spPr>
          <a:xfrm flipH="1">
            <a:off x="4862514" y="958334"/>
            <a:ext cx="364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7113163-5DA8-447A-A1A0-AEF4005CB080}"/>
              </a:ext>
            </a:extLst>
          </p:cNvPr>
          <p:cNvSpPr txBox="1"/>
          <p:nvPr/>
        </p:nvSpPr>
        <p:spPr>
          <a:xfrm flipH="1">
            <a:off x="7372357" y="958334"/>
            <a:ext cx="364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A2CC1F9-0C80-4264-BB26-4260C8DA7937}"/>
              </a:ext>
            </a:extLst>
          </p:cNvPr>
          <p:cNvSpPr txBox="1"/>
          <p:nvPr/>
        </p:nvSpPr>
        <p:spPr>
          <a:xfrm flipH="1">
            <a:off x="9767889" y="958334"/>
            <a:ext cx="354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17984135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9003CF8-86FD-4211-ABA8-19725CF8A8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760403"/>
            <a:ext cx="12192000" cy="3157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07026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3FD3A7C-1BD3-49D1-B276-58E4A8809A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480" y="276928"/>
            <a:ext cx="12192000" cy="2981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47552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7A8445-51B5-45D4-8CE5-985940DDD5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A5B990-CE02-4152-8474-D5B585FA12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820ACF9-573F-404A-B897-3B09A50085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84795"/>
            <a:ext cx="12192000" cy="3269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33049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8C957E-9600-4F60-979E-72A7F8171D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7660" y="342901"/>
            <a:ext cx="7520940" cy="62484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at is the volume of the prism shown?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22A1FB6-6E22-4B7F-B8D4-597BD437639E}"/>
              </a:ext>
            </a:extLst>
          </p:cNvPr>
          <p:cNvCxnSpPr/>
          <p:nvPr/>
        </p:nvCxnSpPr>
        <p:spPr>
          <a:xfrm>
            <a:off x="3543300" y="1577340"/>
            <a:ext cx="0" cy="208788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D49C890-2AC9-4476-A29E-589D9FBC3F0F}"/>
              </a:ext>
            </a:extLst>
          </p:cNvPr>
          <p:cNvCxnSpPr>
            <a:cxnSpLocks/>
          </p:cNvCxnSpPr>
          <p:nvPr/>
        </p:nvCxnSpPr>
        <p:spPr>
          <a:xfrm>
            <a:off x="1965960" y="3665220"/>
            <a:ext cx="1577340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A0372E9-ED28-45B1-9667-C19C8F58CC67}"/>
              </a:ext>
            </a:extLst>
          </p:cNvPr>
          <p:cNvCxnSpPr>
            <a:cxnSpLocks/>
          </p:cNvCxnSpPr>
          <p:nvPr/>
        </p:nvCxnSpPr>
        <p:spPr>
          <a:xfrm>
            <a:off x="2834640" y="1577340"/>
            <a:ext cx="708660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57AFF2D-39DE-4161-B129-7CF71B7A97A0}"/>
              </a:ext>
            </a:extLst>
          </p:cNvPr>
          <p:cNvCxnSpPr>
            <a:cxnSpLocks/>
          </p:cNvCxnSpPr>
          <p:nvPr/>
        </p:nvCxnSpPr>
        <p:spPr>
          <a:xfrm>
            <a:off x="2834640" y="1577340"/>
            <a:ext cx="0" cy="147828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A1DA71D-377F-4501-8AB3-64B47D0B39B2}"/>
              </a:ext>
            </a:extLst>
          </p:cNvPr>
          <p:cNvCxnSpPr>
            <a:cxnSpLocks/>
          </p:cNvCxnSpPr>
          <p:nvPr/>
        </p:nvCxnSpPr>
        <p:spPr>
          <a:xfrm>
            <a:off x="1965960" y="3055620"/>
            <a:ext cx="0" cy="60960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5EC574C-1506-4258-86BF-D3A1E0DCD22D}"/>
              </a:ext>
            </a:extLst>
          </p:cNvPr>
          <p:cNvCxnSpPr>
            <a:cxnSpLocks/>
          </p:cNvCxnSpPr>
          <p:nvPr/>
        </p:nvCxnSpPr>
        <p:spPr>
          <a:xfrm>
            <a:off x="1965960" y="3055620"/>
            <a:ext cx="868680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E0A973C-7A95-48C6-8E6C-0D2C2E441F64}"/>
              </a:ext>
            </a:extLst>
          </p:cNvPr>
          <p:cNvCxnSpPr>
            <a:cxnSpLocks/>
          </p:cNvCxnSpPr>
          <p:nvPr/>
        </p:nvCxnSpPr>
        <p:spPr>
          <a:xfrm>
            <a:off x="2072640" y="1123114"/>
            <a:ext cx="708660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143160C-3820-4282-899D-CAB191C29E23}"/>
              </a:ext>
            </a:extLst>
          </p:cNvPr>
          <p:cNvCxnSpPr>
            <a:cxnSpLocks/>
          </p:cNvCxnSpPr>
          <p:nvPr/>
        </p:nvCxnSpPr>
        <p:spPr>
          <a:xfrm>
            <a:off x="2072640" y="1123114"/>
            <a:ext cx="0" cy="147828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B6DC838-48E5-4799-A518-D792C66D7001}"/>
              </a:ext>
            </a:extLst>
          </p:cNvPr>
          <p:cNvCxnSpPr>
            <a:cxnSpLocks/>
          </p:cNvCxnSpPr>
          <p:nvPr/>
        </p:nvCxnSpPr>
        <p:spPr>
          <a:xfrm>
            <a:off x="1203960" y="2601394"/>
            <a:ext cx="0" cy="60960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6058B8D-EC6D-49F6-947A-B827F8233FA5}"/>
              </a:ext>
            </a:extLst>
          </p:cNvPr>
          <p:cNvCxnSpPr>
            <a:cxnSpLocks/>
          </p:cNvCxnSpPr>
          <p:nvPr/>
        </p:nvCxnSpPr>
        <p:spPr>
          <a:xfrm>
            <a:off x="1203960" y="2601394"/>
            <a:ext cx="868680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8C26080A-4F05-45E4-937F-4A93F24CC255}"/>
              </a:ext>
            </a:extLst>
          </p:cNvPr>
          <p:cNvCxnSpPr>
            <a:cxnSpLocks/>
          </p:cNvCxnSpPr>
          <p:nvPr/>
        </p:nvCxnSpPr>
        <p:spPr>
          <a:xfrm flipH="1" flipV="1">
            <a:off x="2781300" y="1123114"/>
            <a:ext cx="762000" cy="454226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C7E385E9-BB09-4FB5-9ECB-1EF3097EE217}"/>
              </a:ext>
            </a:extLst>
          </p:cNvPr>
          <p:cNvCxnSpPr>
            <a:cxnSpLocks/>
          </p:cNvCxnSpPr>
          <p:nvPr/>
        </p:nvCxnSpPr>
        <p:spPr>
          <a:xfrm flipH="1" flipV="1">
            <a:off x="2072640" y="1123113"/>
            <a:ext cx="762000" cy="454226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5DC5D96-2259-4758-92E7-D9981486F668}"/>
              </a:ext>
            </a:extLst>
          </p:cNvPr>
          <p:cNvCxnSpPr>
            <a:cxnSpLocks/>
          </p:cNvCxnSpPr>
          <p:nvPr/>
        </p:nvCxnSpPr>
        <p:spPr>
          <a:xfrm flipH="1" flipV="1">
            <a:off x="2072640" y="2601392"/>
            <a:ext cx="762000" cy="454226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A675FFE-25E7-432D-AE85-D897891396DE}"/>
              </a:ext>
            </a:extLst>
          </p:cNvPr>
          <p:cNvCxnSpPr>
            <a:cxnSpLocks/>
          </p:cNvCxnSpPr>
          <p:nvPr/>
        </p:nvCxnSpPr>
        <p:spPr>
          <a:xfrm flipH="1" flipV="1">
            <a:off x="1203959" y="2601392"/>
            <a:ext cx="762000" cy="454226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4EBF859-79C8-4162-B0A1-FEAAFB4EF7D3}"/>
              </a:ext>
            </a:extLst>
          </p:cNvPr>
          <p:cNvCxnSpPr>
            <a:cxnSpLocks/>
          </p:cNvCxnSpPr>
          <p:nvPr/>
        </p:nvCxnSpPr>
        <p:spPr>
          <a:xfrm flipH="1" flipV="1">
            <a:off x="1203959" y="3210995"/>
            <a:ext cx="762000" cy="454226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>
            <a:extLst>
              <a:ext uri="{FF2B5EF4-FFF2-40B4-BE49-F238E27FC236}">
                <a16:creationId xmlns:a16="http://schemas.microsoft.com/office/drawing/2014/main" id="{631DBE99-3162-4AF5-8AFE-200118D3E9C9}"/>
              </a:ext>
            </a:extLst>
          </p:cNvPr>
          <p:cNvSpPr/>
          <p:nvPr/>
        </p:nvSpPr>
        <p:spPr>
          <a:xfrm>
            <a:off x="3398907" y="1577339"/>
            <a:ext cx="144386" cy="15239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C3A93CE3-85DD-4CFC-B5DF-7657E629EE70}"/>
              </a:ext>
            </a:extLst>
          </p:cNvPr>
          <p:cNvSpPr/>
          <p:nvPr/>
        </p:nvSpPr>
        <p:spPr>
          <a:xfrm>
            <a:off x="2835047" y="1577339"/>
            <a:ext cx="106273" cy="121363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F308FF66-FA55-43A2-9901-D494D801B057}"/>
              </a:ext>
            </a:extLst>
          </p:cNvPr>
          <p:cNvSpPr/>
          <p:nvPr/>
        </p:nvSpPr>
        <p:spPr>
          <a:xfrm>
            <a:off x="3398907" y="3512823"/>
            <a:ext cx="144386" cy="15239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21702CCA-2F31-4204-AEEE-3BC91B2ED918}"/>
              </a:ext>
            </a:extLst>
          </p:cNvPr>
          <p:cNvSpPr/>
          <p:nvPr/>
        </p:nvSpPr>
        <p:spPr>
          <a:xfrm>
            <a:off x="1965959" y="3512822"/>
            <a:ext cx="144386" cy="15239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F13D5879-EC71-4BB5-8F5B-72A4DC990C61}"/>
              </a:ext>
            </a:extLst>
          </p:cNvPr>
          <p:cNvSpPr/>
          <p:nvPr/>
        </p:nvSpPr>
        <p:spPr>
          <a:xfrm>
            <a:off x="1973777" y="3055623"/>
            <a:ext cx="144386" cy="15239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8A59ED92-9F2A-4CED-ABDD-D263A8D89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311238"/>
              </p:ext>
            </p:extLst>
          </p:nvPr>
        </p:nvGraphicFramePr>
        <p:xfrm>
          <a:off x="2460625" y="3625704"/>
          <a:ext cx="6413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8A59ED92-9F2A-4CED-ABDD-D263A8D89A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0625" y="3625704"/>
                        <a:ext cx="64135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B9D8885-3228-419C-A568-5496E259C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687096"/>
              </p:ext>
            </p:extLst>
          </p:nvPr>
        </p:nvGraphicFramePr>
        <p:xfrm>
          <a:off x="3595538" y="2441054"/>
          <a:ext cx="6858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9B9D8885-3228-419C-A568-5496E259C1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95538" y="2441054"/>
                        <a:ext cx="6858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BEC2C3EC-4E2D-4629-8349-2D6C3FAD2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561805"/>
              </p:ext>
            </p:extLst>
          </p:nvPr>
        </p:nvGraphicFramePr>
        <p:xfrm>
          <a:off x="996950" y="3360420"/>
          <a:ext cx="6413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BEC2C3EC-4E2D-4629-8349-2D6C3FAD25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6950" y="3360420"/>
                        <a:ext cx="64135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1BEC0101-AE82-4F80-B5DA-7E4BEFD5D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604164"/>
              </p:ext>
            </p:extLst>
          </p:nvPr>
        </p:nvGraphicFramePr>
        <p:xfrm>
          <a:off x="2147568" y="3016178"/>
          <a:ext cx="460057" cy="279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291960" imgH="177480" progId="Equation.DSMT4">
                  <p:embed/>
                </p:oleObj>
              </mc:Choice>
              <mc:Fallback>
                <p:oleObj name="Equation" r:id="rId10" imgW="29196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1BEC0101-AE82-4F80-B5DA-7E4BEFD5D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47568" y="3016178"/>
                        <a:ext cx="460057" cy="279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4E37E163-95EC-4953-85C8-BD1B79BCA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528958"/>
              </p:ext>
            </p:extLst>
          </p:nvPr>
        </p:nvGraphicFramePr>
        <p:xfrm>
          <a:off x="2299775" y="2072658"/>
          <a:ext cx="527048" cy="263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355320" imgH="177480" progId="Equation.DSMT4">
                  <p:embed/>
                </p:oleObj>
              </mc:Choice>
              <mc:Fallback>
                <p:oleObj name="Equation" r:id="rId12" imgW="35532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4E37E163-95EC-4953-85C8-BD1B79BCAC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99775" y="2072658"/>
                        <a:ext cx="527048" cy="263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1B853FA2-AF08-4075-ADCD-6F952F864F2D}"/>
              </a:ext>
            </a:extLst>
          </p:cNvPr>
          <p:cNvSpPr txBox="1"/>
          <p:nvPr/>
        </p:nvSpPr>
        <p:spPr>
          <a:xfrm>
            <a:off x="8951594" y="806707"/>
            <a:ext cx="3065146" cy="44480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4032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4320 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5040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5184 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4888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4580cm</a:t>
            </a:r>
            <a:r>
              <a:rPr lang="en-CA" sz="3200" baseline="30000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7665731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4">
            <a:extLst>
              <a:ext uri="{FF2B5EF4-FFF2-40B4-BE49-F238E27FC236}">
                <a16:creationId xmlns:a16="http://schemas.microsoft.com/office/drawing/2014/main" id="{261F5D0C-1C3F-420D-95F2-036BA11020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182881"/>
            <a:ext cx="9829800" cy="3162299"/>
          </a:xfrm>
        </p:spPr>
        <p:txBody>
          <a:bodyPr/>
          <a:lstStyle/>
          <a:p>
            <a:pPr algn="l"/>
            <a:r>
              <a:rPr lang="en-US" altLang="en-US" sz="4000" dirty="0">
                <a:solidFill>
                  <a:srgbClr val="FF0000"/>
                </a:solidFill>
                <a:latin typeface="Franklin Gothic Book" panose="020B0503020102020204" pitchFamily="34" charset="0"/>
              </a:rPr>
              <a:t>A man digs a hole 6 inches deep for a post to hold his mailbox.  If the square base of the post is 4 in. x 4 in., how many cubic inches of dirt will be displaced by the post?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F12C10F-4EF8-4A4C-A000-E2172177CDB7}"/>
              </a:ext>
            </a:extLst>
          </p:cNvPr>
          <p:cNvSpPr txBox="1">
            <a:spLocks noChangeArrowheads="1"/>
          </p:cNvSpPr>
          <p:nvPr/>
        </p:nvSpPr>
        <p:spPr>
          <a:xfrm>
            <a:off x="381000" y="4838700"/>
            <a:ext cx="8229600" cy="9664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>
                <a:solidFill>
                  <a:srgbClr val="FF0000"/>
                </a:solidFill>
                <a:latin typeface="Franklin Gothic Book" panose="020B0503020102020204" pitchFamily="34" charset="0"/>
              </a:rPr>
              <a:t>96 (cubic inche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6" name="Rectangle 8">
            <a:extLst>
              <a:ext uri="{FF2B5EF4-FFF2-40B4-BE49-F238E27FC236}">
                <a16:creationId xmlns:a16="http://schemas.microsoft.com/office/drawing/2014/main" id="{C2BB6010-19C4-4150-BF6C-9830E1A32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3160" y="5227320"/>
            <a:ext cx="2514600" cy="2286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3935400" prstMaterial="legacyMatte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/>
            <a:endParaRPr lang="en-US" altLang="en-US"/>
          </a:p>
        </p:txBody>
      </p:sp>
      <p:sp>
        <p:nvSpPr>
          <p:cNvPr id="104457" name="Rectangle 9">
            <a:extLst>
              <a:ext uri="{FF2B5EF4-FFF2-40B4-BE49-F238E27FC236}">
                <a16:creationId xmlns:a16="http://schemas.microsoft.com/office/drawing/2014/main" id="{2CFF8454-83B2-49AD-8CBC-6A566A077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360" y="4770120"/>
            <a:ext cx="1905000" cy="2286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2894000" prstMaterial="legacyMatte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CA"/>
          </a:p>
        </p:txBody>
      </p:sp>
      <p:sp>
        <p:nvSpPr>
          <p:cNvPr id="104458" name="Rectangle 10">
            <a:extLst>
              <a:ext uri="{FF2B5EF4-FFF2-40B4-BE49-F238E27FC236}">
                <a16:creationId xmlns:a16="http://schemas.microsoft.com/office/drawing/2014/main" id="{32F68F80-81C1-45FA-AB6D-30682418D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7560" y="4312920"/>
            <a:ext cx="1295400" cy="2286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878000" prstMaterial="legacyMatte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CA"/>
          </a:p>
        </p:txBody>
      </p:sp>
      <p:sp>
        <p:nvSpPr>
          <p:cNvPr id="104459" name="Rectangle 11">
            <a:extLst>
              <a:ext uri="{FF2B5EF4-FFF2-40B4-BE49-F238E27FC236}">
                <a16:creationId xmlns:a16="http://schemas.microsoft.com/office/drawing/2014/main" id="{6EA91E25-F063-4EAC-AA97-121780B11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8560" y="3931920"/>
            <a:ext cx="762000" cy="2286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039800" prstMaterial="legacyMatte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CA"/>
          </a:p>
        </p:txBody>
      </p:sp>
      <p:sp>
        <p:nvSpPr>
          <p:cNvPr id="104460" name="Rectangle 12">
            <a:extLst>
              <a:ext uri="{FF2B5EF4-FFF2-40B4-BE49-F238E27FC236}">
                <a16:creationId xmlns:a16="http://schemas.microsoft.com/office/drawing/2014/main" id="{6CEE3EA3-F9A3-4E62-9357-83BCBCC98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9560" y="3550920"/>
            <a:ext cx="228600" cy="2286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277800" prstMaterial="legacyMatte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CA"/>
          </a:p>
        </p:txBody>
      </p:sp>
      <p:sp>
        <p:nvSpPr>
          <p:cNvPr id="104452" name="Rectangle 4">
            <a:extLst>
              <a:ext uri="{FF2B5EF4-FFF2-40B4-BE49-F238E27FC236}">
                <a16:creationId xmlns:a16="http://schemas.microsoft.com/office/drawing/2014/main" id="{0677EC36-64D1-437D-8CAE-698AF56E65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1960" y="-441642"/>
            <a:ext cx="8610600" cy="6430962"/>
          </a:xfrm>
        </p:spPr>
        <p:txBody>
          <a:bodyPr/>
          <a:lstStyle/>
          <a:p>
            <a:pPr algn="l"/>
            <a:r>
              <a:rPr lang="en-US" altLang="en-US" sz="3200" dirty="0">
                <a:solidFill>
                  <a:srgbClr val="FF0000"/>
                </a:solidFill>
                <a:latin typeface="Franklin Gothic Book" panose="020B0503020102020204" pitchFamily="34" charset="0"/>
              </a:rPr>
              <a:t>A step pyramid is formed by stacking successively smaller “steps” as illustrated in the drawing.  If the edges of each square “step” have lengths 9,7,5,3, and 1, and each “step” is 1 unit high, find the number of cubic units in the volume of the pyramid.</a:t>
            </a:r>
            <a:br>
              <a:rPr lang="en-US" altLang="en-US" sz="3200" dirty="0">
                <a:solidFill>
                  <a:srgbClr val="FF0000"/>
                </a:solidFill>
                <a:latin typeface="Franklin Gothic Book" panose="020B0503020102020204" pitchFamily="34" charset="0"/>
              </a:rPr>
            </a:br>
            <a:br>
              <a:rPr lang="en-US" altLang="en-US" sz="3600" dirty="0">
                <a:solidFill>
                  <a:srgbClr val="FF0000"/>
                </a:solidFill>
                <a:latin typeface="Franklin Gothic Book" panose="020B0503020102020204" pitchFamily="34" charset="0"/>
              </a:rPr>
            </a:br>
            <a:r>
              <a:rPr lang="en-US" altLang="en-US" sz="3600" baseline="-25000" dirty="0">
                <a:solidFill>
                  <a:srgbClr val="FF0000"/>
                </a:solidFill>
                <a:latin typeface="Franklin Gothic Book" panose="020B0503020102020204" pitchFamily="34" charset="0"/>
              </a:rPr>
              <a:t>			            </a:t>
            </a:r>
            <a:r>
              <a:rPr lang="en-US" altLang="en-US" sz="2000" dirty="0">
                <a:solidFill>
                  <a:srgbClr val="FF0000"/>
                </a:solidFill>
                <a:latin typeface="Franklin Gothic Book" panose="020B0503020102020204" pitchFamily="34" charset="0"/>
              </a:rPr>
              <a:t>1</a:t>
            </a:r>
            <a:r>
              <a:rPr lang="en-US" altLang="en-US" sz="3600" baseline="-10000" dirty="0">
                <a:solidFill>
                  <a:srgbClr val="FF0000"/>
                </a:solidFill>
                <a:latin typeface="Franklin Gothic Book" panose="020B0503020102020204" pitchFamily="34" charset="0"/>
              </a:rPr>
              <a:t>    </a:t>
            </a:r>
            <a:r>
              <a:rPr lang="en-US" altLang="en-US" sz="3200" baseline="-22000" dirty="0">
                <a:solidFill>
                  <a:srgbClr val="FF0000"/>
                </a:solidFill>
                <a:latin typeface="Franklin Gothic Book" panose="020B0503020102020204" pitchFamily="34" charset="0"/>
              </a:rPr>
              <a:t>3</a:t>
            </a:r>
            <a:br>
              <a:rPr lang="en-US" altLang="en-US" sz="3200" baseline="-25000" dirty="0">
                <a:solidFill>
                  <a:srgbClr val="FF0000"/>
                </a:solidFill>
                <a:latin typeface="Franklin Gothic Book" panose="020B0503020102020204" pitchFamily="34" charset="0"/>
              </a:rPr>
            </a:br>
            <a:r>
              <a:rPr lang="en-US" altLang="en-US" sz="3200" baseline="-25000" dirty="0">
                <a:solidFill>
                  <a:srgbClr val="FF0000"/>
                </a:solidFill>
                <a:latin typeface="Franklin Gothic Book" panose="020B0503020102020204" pitchFamily="34" charset="0"/>
              </a:rPr>
              <a:t>    			           </a:t>
            </a:r>
            <a:r>
              <a:rPr lang="en-US" altLang="en-US" sz="3200" baseline="-12000" dirty="0">
                <a:solidFill>
                  <a:srgbClr val="FF0000"/>
                </a:solidFill>
                <a:latin typeface="Franklin Gothic Book" panose="020B0503020102020204" pitchFamily="34" charset="0"/>
              </a:rPr>
              <a:t>3	          5</a:t>
            </a:r>
            <a:br>
              <a:rPr lang="en-US" altLang="en-US" sz="3200" baseline="-25000" dirty="0">
                <a:solidFill>
                  <a:srgbClr val="FF0000"/>
                </a:solidFill>
                <a:latin typeface="Franklin Gothic Book" panose="020B0503020102020204" pitchFamily="34" charset="0"/>
              </a:rPr>
            </a:br>
            <a:r>
              <a:rPr lang="en-US" altLang="en-US" sz="3200" baseline="-25000" dirty="0">
                <a:solidFill>
                  <a:srgbClr val="FF0000"/>
                </a:solidFill>
                <a:latin typeface="Franklin Gothic Book" panose="020B0503020102020204" pitchFamily="34" charset="0"/>
              </a:rPr>
              <a:t>			         5		 7     </a:t>
            </a:r>
            <a:br>
              <a:rPr lang="en-US" altLang="en-US" sz="3200" baseline="-25000" dirty="0">
                <a:solidFill>
                  <a:srgbClr val="FF0000"/>
                </a:solidFill>
                <a:latin typeface="Franklin Gothic Book" panose="020B0503020102020204" pitchFamily="34" charset="0"/>
              </a:rPr>
            </a:br>
            <a:r>
              <a:rPr lang="en-US" altLang="en-US" sz="3200" baseline="-25000" dirty="0">
                <a:solidFill>
                  <a:srgbClr val="FF0000"/>
                </a:solidFill>
                <a:latin typeface="Franklin Gothic Book" panose="020B0503020102020204" pitchFamily="34" charset="0"/>
              </a:rPr>
              <a:t>			      </a:t>
            </a:r>
            <a:r>
              <a:rPr lang="en-US" altLang="en-US" sz="3200" baseline="-44000" dirty="0">
                <a:solidFill>
                  <a:srgbClr val="FF0000"/>
                </a:solidFill>
                <a:latin typeface="Franklin Gothic Book" panose="020B0503020102020204" pitchFamily="34" charset="0"/>
              </a:rPr>
              <a:t>7</a:t>
            </a:r>
            <a:r>
              <a:rPr lang="en-US" altLang="en-US" sz="3200" baseline="-25000" dirty="0">
                <a:solidFill>
                  <a:srgbClr val="FF0000"/>
                </a:solidFill>
                <a:latin typeface="Franklin Gothic Book" panose="020B0503020102020204" pitchFamily="34" charset="0"/>
              </a:rPr>
              <a:t>		     9</a:t>
            </a:r>
            <a:br>
              <a:rPr lang="en-US" altLang="en-US" sz="3200" baseline="-25000" dirty="0">
                <a:solidFill>
                  <a:srgbClr val="FF0000"/>
                </a:solidFill>
                <a:latin typeface="Franklin Gothic Book" panose="020B0503020102020204" pitchFamily="34" charset="0"/>
              </a:rPr>
            </a:br>
            <a:r>
              <a:rPr lang="en-US" altLang="en-US" sz="3200" baseline="-25000" dirty="0">
                <a:solidFill>
                  <a:srgbClr val="FF0000"/>
                </a:solidFill>
                <a:latin typeface="Franklin Gothic Book" panose="020B0503020102020204" pitchFamily="34" charset="0"/>
              </a:rPr>
              <a:t>	</a:t>
            </a:r>
            <a:br>
              <a:rPr lang="en-US" altLang="en-US" sz="3200" baseline="-25000" dirty="0">
                <a:solidFill>
                  <a:srgbClr val="FF0000"/>
                </a:solidFill>
                <a:latin typeface="Franklin Gothic Book" panose="020B0503020102020204" pitchFamily="34" charset="0"/>
              </a:rPr>
            </a:br>
            <a:r>
              <a:rPr lang="en-US" altLang="en-US" sz="3200" baseline="-25000" dirty="0">
                <a:solidFill>
                  <a:srgbClr val="FF0000"/>
                </a:solidFill>
                <a:latin typeface="Franklin Gothic Book" panose="020B0503020102020204" pitchFamily="34" charset="0"/>
              </a:rPr>
              <a:t>			   </a:t>
            </a:r>
            <a:r>
              <a:rPr lang="en-US" altLang="en-US" sz="3200" baseline="-12000" dirty="0">
                <a:solidFill>
                  <a:srgbClr val="FF0000"/>
                </a:solidFill>
                <a:latin typeface="Franklin Gothic Book" panose="020B0503020102020204" pitchFamily="34" charset="0"/>
              </a:rPr>
              <a:t>9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FBABA1B6-342E-4B7B-884F-7F837A45B7AD}"/>
              </a:ext>
            </a:extLst>
          </p:cNvPr>
          <p:cNvSpPr txBox="1">
            <a:spLocks noChangeArrowheads="1"/>
          </p:cNvSpPr>
          <p:nvPr/>
        </p:nvSpPr>
        <p:spPr>
          <a:xfrm>
            <a:off x="563880" y="5726589"/>
            <a:ext cx="5402580" cy="8302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>
                <a:solidFill>
                  <a:srgbClr val="FF0000"/>
                </a:solidFill>
                <a:latin typeface="Franklin Gothic Book" panose="020B0503020102020204" pitchFamily="34" charset="0"/>
              </a:rPr>
              <a:t>Answer: 165 (units</a:t>
            </a:r>
            <a:r>
              <a:rPr lang="en-US" altLang="en-US" baseline="30000">
                <a:solidFill>
                  <a:srgbClr val="FF0000"/>
                </a:solidFill>
                <a:latin typeface="Franklin Gothic Book" panose="020B0503020102020204" pitchFamily="34" charset="0"/>
              </a:rPr>
              <a:t>3</a:t>
            </a:r>
            <a:r>
              <a:rPr lang="en-US" altLang="en-US">
                <a:solidFill>
                  <a:srgbClr val="FF0000"/>
                </a:solidFill>
                <a:latin typeface="Franklin Gothic Book" panose="020B0503020102020204" pitchFamily="34" charset="0"/>
              </a:rPr>
              <a:t>)</a:t>
            </a:r>
            <a:endParaRPr lang="en-US" altLang="en-US" dirty="0">
              <a:solidFill>
                <a:srgbClr val="FF0000"/>
              </a:solidFill>
              <a:latin typeface="Franklin Gothic Book" panose="020B0503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377BA64-F7DC-4E17-8B92-DBCE4116A5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71EB677-7191-451D-A8A7-4AE3F04662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53115"/>
            <a:ext cx="12192000" cy="3143849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69D4E69-F66C-41FA-971A-7A3F84F31A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390" y="323812"/>
            <a:ext cx="10477500" cy="2200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67385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932D9CA2-8EFD-474B-BFF4-6169CBFAB867}"/>
              </a:ext>
            </a:extLst>
          </p:cNvPr>
          <p:cNvSpPr txBox="1"/>
          <p:nvPr/>
        </p:nvSpPr>
        <p:spPr>
          <a:xfrm>
            <a:off x="396240" y="236220"/>
            <a:ext cx="10568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/>
              <a:t>What is the volume of the following solid? 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8F61BCE-6A20-4A14-8CB4-AD6240B991F2}"/>
              </a:ext>
            </a:extLst>
          </p:cNvPr>
          <p:cNvSpPr txBox="1"/>
          <p:nvPr/>
        </p:nvSpPr>
        <p:spPr>
          <a:xfrm>
            <a:off x="8951594" y="806707"/>
            <a:ext cx="3065146" cy="44480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1394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1400.1 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1830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2799.2 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2888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3276cm</a:t>
            </a:r>
            <a:r>
              <a:rPr lang="en-CA" sz="3200" baseline="30000" dirty="0"/>
              <a:t>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1B1DCBA-7034-49DE-97DF-38C95A032C6E}"/>
              </a:ext>
            </a:extLst>
          </p:cNvPr>
          <p:cNvSpPr txBox="1"/>
          <p:nvPr/>
        </p:nvSpPr>
        <p:spPr>
          <a:xfrm>
            <a:off x="396240" y="228539"/>
            <a:ext cx="10568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/>
              <a:t>What is the volume of the following solid? 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D217F10-8ECE-4116-8CD9-A21C423078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61" y="1035367"/>
            <a:ext cx="3670458" cy="2264093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CB5D488-D3A6-4F9A-82FA-0DDFD304B4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315" y="882967"/>
            <a:ext cx="3524250" cy="24860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32D9CA2-8EFD-474B-BFF4-6169CBFAB867}"/>
              </a:ext>
            </a:extLst>
          </p:cNvPr>
          <p:cNvSpPr txBox="1"/>
          <p:nvPr/>
        </p:nvSpPr>
        <p:spPr>
          <a:xfrm>
            <a:off x="396240" y="236220"/>
            <a:ext cx="10568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/>
              <a:t>What is the volume of the following solid? 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8F61BCE-6A20-4A14-8CB4-AD6240B991F2}"/>
              </a:ext>
            </a:extLst>
          </p:cNvPr>
          <p:cNvSpPr txBox="1"/>
          <p:nvPr/>
        </p:nvSpPr>
        <p:spPr>
          <a:xfrm>
            <a:off x="8951594" y="806707"/>
            <a:ext cx="3065146" cy="44480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58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144 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120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115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288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576cm</a:t>
            </a:r>
            <a:r>
              <a:rPr lang="en-CA" sz="3200" baseline="30000" dirty="0"/>
              <a:t>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1B1DCBA-7034-49DE-97DF-38C95A032C6E}"/>
              </a:ext>
            </a:extLst>
          </p:cNvPr>
          <p:cNvSpPr txBox="1"/>
          <p:nvPr/>
        </p:nvSpPr>
        <p:spPr>
          <a:xfrm>
            <a:off x="396240" y="228539"/>
            <a:ext cx="10568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/>
              <a:t>What is the volume of the following solid?  </a:t>
            </a:r>
          </a:p>
        </p:txBody>
      </p:sp>
    </p:spTree>
    <p:extLst>
      <p:ext uri="{BB962C8B-B14F-4D97-AF65-F5344CB8AC3E}">
        <p14:creationId xmlns:p14="http://schemas.microsoft.com/office/powerpoint/2010/main" val="32081505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BD41DB-7566-4B45-8472-59CE92640B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3840" y="278765"/>
            <a:ext cx="10888980" cy="643255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Match each solid with the corresponding name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EADCD13-732B-460C-8E45-0901E0E6F8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142" y="844867"/>
            <a:ext cx="2428875" cy="23336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546517-B8F3-47B0-A8CD-EAAF4276C0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00412" y="768667"/>
            <a:ext cx="2619375" cy="24098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0803146-8C3A-4CF3-9432-E26AB86A91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13182" y="844867"/>
            <a:ext cx="2819400" cy="24288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C290342-606A-4C52-9BA3-ADED6C4CDD8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88832" y="1038225"/>
            <a:ext cx="2514600" cy="23907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F89E5B0-CF89-4F0D-973E-C67424B4F34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8142" y="4725352"/>
            <a:ext cx="9467850" cy="1704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97889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932D9CA2-8EFD-474B-BFF4-6169CBFAB867}"/>
              </a:ext>
            </a:extLst>
          </p:cNvPr>
          <p:cNvSpPr txBox="1"/>
          <p:nvPr/>
        </p:nvSpPr>
        <p:spPr>
          <a:xfrm>
            <a:off x="396240" y="236220"/>
            <a:ext cx="10568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/>
              <a:t>What is the volume of the following solid? 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8F61BCE-6A20-4A14-8CB4-AD6240B991F2}"/>
              </a:ext>
            </a:extLst>
          </p:cNvPr>
          <p:cNvSpPr txBox="1"/>
          <p:nvPr/>
        </p:nvSpPr>
        <p:spPr>
          <a:xfrm>
            <a:off x="8951594" y="806707"/>
            <a:ext cx="3065146" cy="44480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xx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xxx 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xxx 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xxx 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xxx 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xxx cm</a:t>
            </a:r>
            <a:r>
              <a:rPr lang="en-CA" sz="3200" baseline="30000" dirty="0"/>
              <a:t>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1B1DCBA-7034-49DE-97DF-38C95A032C6E}"/>
              </a:ext>
            </a:extLst>
          </p:cNvPr>
          <p:cNvSpPr txBox="1"/>
          <p:nvPr/>
        </p:nvSpPr>
        <p:spPr>
          <a:xfrm>
            <a:off x="396240" y="228539"/>
            <a:ext cx="10568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/>
              <a:t>What is the volume of the following solid? 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1F219C9-6D86-4A89-A618-23EC642563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935" y="806707"/>
            <a:ext cx="3829050" cy="2314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207430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932D9CA2-8EFD-474B-BFF4-6169CBFAB867}"/>
              </a:ext>
            </a:extLst>
          </p:cNvPr>
          <p:cNvSpPr txBox="1"/>
          <p:nvPr/>
        </p:nvSpPr>
        <p:spPr>
          <a:xfrm>
            <a:off x="396240" y="236220"/>
            <a:ext cx="10568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/>
              <a:t>What is the volume of the following solid? 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8F61BCE-6A20-4A14-8CB4-AD6240B991F2}"/>
              </a:ext>
            </a:extLst>
          </p:cNvPr>
          <p:cNvSpPr txBox="1"/>
          <p:nvPr/>
        </p:nvSpPr>
        <p:spPr>
          <a:xfrm>
            <a:off x="8951594" y="806707"/>
            <a:ext cx="3065146" cy="44480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xx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xxx 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xxx 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xxx 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xxx 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xxx cm</a:t>
            </a:r>
            <a:r>
              <a:rPr lang="en-CA" sz="3200" baseline="30000" dirty="0"/>
              <a:t>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1B1DCBA-7034-49DE-97DF-38C95A032C6E}"/>
              </a:ext>
            </a:extLst>
          </p:cNvPr>
          <p:cNvSpPr txBox="1"/>
          <p:nvPr/>
        </p:nvSpPr>
        <p:spPr>
          <a:xfrm>
            <a:off x="396240" y="228539"/>
            <a:ext cx="10568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/>
              <a:t>What is the volume of the following solid? 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C150624-F683-457E-A6CB-3D2EB1F2AA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60" y="828676"/>
            <a:ext cx="4048125" cy="3067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3988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932D9CA2-8EFD-474B-BFF4-6169CBFAB867}"/>
              </a:ext>
            </a:extLst>
          </p:cNvPr>
          <p:cNvSpPr txBox="1"/>
          <p:nvPr/>
        </p:nvSpPr>
        <p:spPr>
          <a:xfrm>
            <a:off x="396240" y="236220"/>
            <a:ext cx="10568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/>
              <a:t>What is the volume of the following solid? 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8F61BCE-6A20-4A14-8CB4-AD6240B991F2}"/>
              </a:ext>
            </a:extLst>
          </p:cNvPr>
          <p:cNvSpPr txBox="1"/>
          <p:nvPr/>
        </p:nvSpPr>
        <p:spPr>
          <a:xfrm>
            <a:off x="8951594" y="806707"/>
            <a:ext cx="3065146" cy="44480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xx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xxx 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xxx 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xxx 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xxx 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xxx cm</a:t>
            </a:r>
            <a:r>
              <a:rPr lang="en-CA" sz="3200" baseline="30000" dirty="0"/>
              <a:t>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1B1DCBA-7034-49DE-97DF-38C95A032C6E}"/>
              </a:ext>
            </a:extLst>
          </p:cNvPr>
          <p:cNvSpPr txBox="1"/>
          <p:nvPr/>
        </p:nvSpPr>
        <p:spPr>
          <a:xfrm>
            <a:off x="396240" y="228539"/>
            <a:ext cx="10568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/>
              <a:t>What is the volume of the following solid? 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8B58472-E88B-45B5-9317-807FE41C9E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60" y="969645"/>
            <a:ext cx="3924300" cy="2952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620266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7231BE-64D9-4123-8B3F-7CB2BD166A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518" y="1104619"/>
            <a:ext cx="3962400" cy="328612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EDE5A4C-577C-45D8-BD16-9713624316A2}"/>
              </a:ext>
            </a:extLst>
          </p:cNvPr>
          <p:cNvSpPr txBox="1"/>
          <p:nvPr/>
        </p:nvSpPr>
        <p:spPr>
          <a:xfrm>
            <a:off x="396240" y="228539"/>
            <a:ext cx="10568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/>
              <a:t>What is the volume of the following solid? 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4D97ECD-22B4-4A0F-8236-341EE0ADF5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2480" y="1104619"/>
            <a:ext cx="6522556" cy="1112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799634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01D55CC-33CF-4DC2-8951-01C37F7840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240" y="949642"/>
            <a:ext cx="3019425" cy="34956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C2BC1D9-67D8-444B-828B-5F22463D88A5}"/>
              </a:ext>
            </a:extLst>
          </p:cNvPr>
          <p:cNvSpPr txBox="1"/>
          <p:nvPr/>
        </p:nvSpPr>
        <p:spPr>
          <a:xfrm>
            <a:off x="396240" y="228539"/>
            <a:ext cx="10568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/>
              <a:t>What is the volume of the following solid? 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E66560C-7FF4-4271-B144-690EFB182C71}"/>
              </a:ext>
            </a:extLst>
          </p:cNvPr>
          <p:cNvSpPr txBox="1"/>
          <p:nvPr/>
        </p:nvSpPr>
        <p:spPr>
          <a:xfrm>
            <a:off x="8951594" y="806707"/>
            <a:ext cx="3065146" cy="44480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950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1890 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890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1600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1260cm</a:t>
            </a:r>
            <a:r>
              <a:rPr lang="en-CA" sz="3200" baseline="30000" dirty="0"/>
              <a:t>3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CA" sz="3200" dirty="0"/>
              <a:t>1628cm</a:t>
            </a:r>
            <a:r>
              <a:rPr lang="en-CA" sz="3200" baseline="30000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09128005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956FA48-3A18-4DB6-8FBA-7A9FF716FC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40" y="193356"/>
            <a:ext cx="11622886" cy="2991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519225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C9589BB-B6C7-4F9E-B04F-D0A48241A9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750" y="157163"/>
            <a:ext cx="7174230" cy="3901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085468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2F555FC-B289-4B5F-98DA-635E61195E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490" y="98107"/>
            <a:ext cx="8227472" cy="2431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40385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16840E5-DC09-45CB-9514-A247FD91E6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696" y="153260"/>
            <a:ext cx="10534650" cy="2695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00438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53D779-9629-4F68-943B-5B01D21C85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640" y="213361"/>
            <a:ext cx="11917680" cy="1264919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Given the area of the base, which expression will give the volume of the solid?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B707997-D402-4B45-ADED-5B15A6BCD4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4337" y="845820"/>
            <a:ext cx="3743325" cy="242887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5D6CF9E-87F4-443C-B6D0-57E8E3115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253697"/>
              </p:ext>
            </p:extLst>
          </p:nvPr>
        </p:nvGraphicFramePr>
        <p:xfrm>
          <a:off x="7340599" y="905192"/>
          <a:ext cx="4654557" cy="4215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1346040" imgH="1218960" progId="Equation.DSMT4">
                  <p:embed/>
                </p:oleObj>
              </mc:Choice>
              <mc:Fallback>
                <p:oleObj name="Equation" r:id="rId5" imgW="1346040" imgH="1218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5D6CF9E-87F4-443C-B6D0-57E8E31154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40599" y="905192"/>
                        <a:ext cx="4654557" cy="4215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84853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681504E-B233-4AC2-B0E1-E5C4A2C482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57000"/>
            <a:ext cx="12192000" cy="30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52757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4EE25E-4C65-4A8D-81BA-B592DC2555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AB58E7-78E4-4764-A8E4-E5ED85AAB4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A0EC3DE-C7E7-4285-A447-740E815736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94" y="119063"/>
            <a:ext cx="11610975" cy="3143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14328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B0DFA8-E242-4D6C-A5A6-2A22F7E790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7169" y="289718"/>
            <a:ext cx="10925175" cy="6961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/>
              <a:t>Q: Which of the following is the formula is for the volume of a cylinder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ACB5165-D4E1-45B6-AC08-77F1E8CD88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587" y="898988"/>
            <a:ext cx="3083719" cy="3389644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B7DD3CB-F7F9-42F2-9D89-8291C572FE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56370"/>
              </p:ext>
            </p:extLst>
          </p:nvPr>
        </p:nvGraphicFramePr>
        <p:xfrm>
          <a:off x="3895724" y="926538"/>
          <a:ext cx="3056665" cy="3334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1257120" imgH="1371600" progId="Equation.DSMT4">
                  <p:embed/>
                </p:oleObj>
              </mc:Choice>
              <mc:Fallback>
                <p:oleObj name="Equation" r:id="rId5" imgW="1257120" imgH="1371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B7DD3CB-F7F9-42F2-9D89-8291C572FE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95724" y="926538"/>
                        <a:ext cx="3056665" cy="3334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20667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18C6C9-CC3F-4BAB-8BA2-F9157CC90F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ich of the following is the correct solution for the volume of the prism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8F4A1B4-64AE-4F7E-8B13-34049C8B7D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13045" y="1771650"/>
            <a:ext cx="3925303" cy="257175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CC69E37-AD00-4D2B-A4FB-1B4FCABC4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542633"/>
              </p:ext>
            </p:extLst>
          </p:nvPr>
        </p:nvGraphicFramePr>
        <p:xfrm>
          <a:off x="402431" y="1854994"/>
          <a:ext cx="4229100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1739880" imgH="1143000" progId="Equation.DSMT4">
                  <p:embed/>
                </p:oleObj>
              </mc:Choice>
              <mc:Fallback>
                <p:oleObj name="Equation" r:id="rId5" imgW="1739880" imgH="1143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CC69E37-AD00-4D2B-A4FB-1B4FCABC46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431" y="1854994"/>
                        <a:ext cx="4229100" cy="277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04693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2nd edition)"/>
  <p:tag name="ISPRING_ULTRA_SCORM_COURSE_ID" val="843031C8-0275-4F55-98E6-DFED0EB95EBC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\uFFFDʾ\&quot;{58857F64-F778-46F3-A3E4-9740F72F057B}&quot;,&quot;C:\\Users\\Danny\\OneDrive - SD41\\Website\\M8P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100.000000"/>
  <p:tag name="ISPRING_CURRENT_PLAYER_ID" val="universal-no-video"/>
  <p:tag name="ISPRING_PRESENTATION_TITLE" val="Ch9 Review Volume"/>
  <p:tag name="ISPRING_FIRST_PUBLISH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3" ma:contentTypeDescription="Create a new document." ma:contentTypeScope="" ma:versionID="b352b510eaafdbbeb607afed4af0e0ba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70085529c7dde350ea449ac49d72dc20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Props1.xml><?xml version="1.0" encoding="utf-8"?>
<ds:datastoreItem xmlns:ds="http://schemas.openxmlformats.org/officeDocument/2006/customXml" ds:itemID="{ADB9DEC6-E94F-452C-92EF-6420DA5106E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0F12D9A-8145-4C56-BB6A-78F65D0EBB8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463625E-EB0B-46F8-90A5-7E39168DA5FB}">
  <ds:schemaRefs>
    <ds:schemaRef ds:uri="http://schemas.microsoft.com/office/2006/metadata/properties"/>
    <ds:schemaRef ds:uri="http://schemas.microsoft.com/office/infopath/2007/PartnerControls"/>
    <ds:schemaRef ds:uri="d00fb86e-a52e-4f2f-9300-62c8872f870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5962</TotalTime>
  <Words>545</Words>
  <Application>Microsoft Office PowerPoint</Application>
  <PresentationFormat>Widescreen</PresentationFormat>
  <Paragraphs>119</Paragraphs>
  <Slides>37</Slides>
  <Notes>3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3" baseType="lpstr">
      <vt:lpstr>Arial</vt:lpstr>
      <vt:lpstr>Calibri</vt:lpstr>
      <vt:lpstr>Calibri Light</vt:lpstr>
      <vt:lpstr>Franklin Gothic Book</vt:lpstr>
      <vt:lpstr>Office Theme</vt:lpstr>
      <vt:lpstr>MathType 6.0 Equation</vt:lpstr>
      <vt:lpstr>Math 8 Chapter 9 Volume of 3D Soli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ich of the following is the correct solution for the volume of the prism?</vt:lpstr>
      <vt:lpstr>Which of the following is the correct solution for the volume of the prism?</vt:lpstr>
      <vt:lpstr>Which of the following is the correct solution for the volume of the prism?</vt:lpstr>
      <vt:lpstr>If the volume of this prism is 16cm3, what is the length of the missing side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 man digs a hole 6 inches deep for a post to hold his mailbox.  If the square base of the post is 4 in. x 4 in., how many cubic inches of dirt will be displaced by the post?</vt:lpstr>
      <vt:lpstr>A step pyramid is formed by stacking successively smaller “steps” as illustrated in the drawing.  If the edges of each square “step” have lengths 9,7,5,3, and 1, and each “step” is 1 unit high, find the number of cubic units in the volume of the pyramid.                 1    3                   3           5             5   7               7       9         9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9 Review Volume</dc:title>
  <dc:creator>Danny Young</dc:creator>
  <cp:lastModifiedBy>Danny Young</cp:lastModifiedBy>
  <cp:revision>9</cp:revision>
  <dcterms:created xsi:type="dcterms:W3CDTF">2020-04-09T20:09:47Z</dcterms:created>
  <dcterms:modified xsi:type="dcterms:W3CDTF">2020-04-13T23:32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